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347" r:id="rId3"/>
    <p:sldId id="348" r:id="rId4"/>
    <p:sldId id="349" r:id="rId5"/>
    <p:sldId id="350" r:id="rId6"/>
    <p:sldId id="351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3399"/>
    <a:srgbClr val="FF00FF"/>
    <a:srgbClr val="D60093"/>
    <a:srgbClr val="CC0000"/>
    <a:srgbClr val="EBF9F2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45" autoAdjust="0"/>
    <p:restoredTop sz="96790" autoAdjust="0"/>
  </p:normalViewPr>
  <p:slideViewPr>
    <p:cSldViewPr>
      <p:cViewPr>
        <p:scale>
          <a:sx n="100" d="100"/>
          <a:sy n="100" d="100"/>
        </p:scale>
        <p:origin x="-58" y="3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13CEE4-7497-4008-B787-25C1CAB514E0}" type="datetimeFigureOut">
              <a:rPr lang="en-US" smtClean="0"/>
              <a:pPr/>
              <a:t>6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7374AC-BD4B-4116-964D-8B63DC398B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194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7374AC-BD4B-4116-964D-8B63DC398B82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7AA51-AACB-4FEB-851D-C8B8A9321B42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E24BF-2195-4DE6-BE0C-9E06A2F51B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5B4C7-67AD-4725-A35D-256C2D9BE7C8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7D101-0ACE-4010-95AC-F6393FF9C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B7657-151E-4351-919E-74E23203D17E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80AD5-D09E-478D-96A9-3D81899F7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26C1D-137F-4185-875F-E8C95EFF35DD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08685-E16B-4BFF-A45E-D54FCE62A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936FF-C38B-4B7B-9FDB-2468E53FCD8D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63D54C-B41B-47FD-9CB5-E9279D188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1CFA6-8224-4DCF-B15D-22332A1D5BC2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1F6DD-59D9-4A8B-8874-0583C55DB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6EFFD-D560-4B70-BF98-8A8D8A8E2691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40CDD-10D7-4398-95EB-D1B4B6E78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B332D-A996-45EE-A3E4-771E2E7774C0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C9EB0-5109-459B-909F-B8C9B5162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E5363-0194-4EB1-9AEF-C0BF58F0CDEE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5F4905-BA0C-421C-A51C-97C7E6D507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A752C-89C3-4FA0-8F62-CC2ABCFF1F97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32EA5-21ED-4A1A-AE8D-B41E3A2BB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91071-ACE4-4E4A-833B-A4D36FA8B32B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0219A8-4754-4336-8FB8-456D26433F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41F66C8-900C-4F20-A70C-33559A6161FC}" type="datetimeFigureOut">
              <a:rPr lang="en-US"/>
              <a:pPr>
                <a:defRPr/>
              </a:pPr>
              <a:t>6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F902D4B-15A6-4A5B-BC68-0BC655BD8C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6.wmf"/><Relationship Id="rId5" Type="http://schemas.openxmlformats.org/officeDocument/2006/relationships/image" Target="../media/image4.wmf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885890"/>
            <a:ext cx="7010400" cy="139071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M.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khamedzhanov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yclotron Institute,  Texas A&amp;M Univers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53340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dvancing deuteron stripping reactions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7299" y="152400"/>
            <a:ext cx="6595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rface integral formalism and generalized R-matrix approach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88602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llows to treat resonances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lves long-discussed problem about information extracted from the transfer: ANCs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r bound states and resonance partial widths for resonances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otential for advancing in the CDCC formalism. 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74574"/>
              </p:ext>
            </p:extLst>
          </p:nvPr>
        </p:nvGraphicFramePr>
        <p:xfrm>
          <a:off x="88900" y="2057400"/>
          <a:ext cx="66055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0" name="Equation" r:id="rId3" imgW="3251160" imgH="228600" progId="Equation.DSMT4">
                  <p:embed/>
                </p:oleObj>
              </mc:Choice>
              <mc:Fallback>
                <p:oleObj name="Equation" r:id="rId3" imgW="3251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" y="2057400"/>
                        <a:ext cx="66055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2438400"/>
            <a:ext cx="3200401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592" y="2514600"/>
            <a:ext cx="3364007" cy="21336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39999"/>
              </p:ext>
            </p:extLst>
          </p:nvPr>
        </p:nvGraphicFramePr>
        <p:xfrm>
          <a:off x="3285536" y="2743200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1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5536" y="2743200"/>
                        <a:ext cx="749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30561"/>
              </p:ext>
            </p:extLst>
          </p:nvPr>
        </p:nvGraphicFramePr>
        <p:xfrm>
          <a:off x="2209800" y="3302000"/>
          <a:ext cx="533400" cy="14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2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3302000"/>
                        <a:ext cx="533400" cy="14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52" y="4343400"/>
            <a:ext cx="3512820" cy="2209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5452" y="4398644"/>
            <a:ext cx="3444320" cy="2154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564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-228600"/>
            <a:ext cx="3810000" cy="2438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-228600"/>
            <a:ext cx="3505200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50" y="1828800"/>
            <a:ext cx="3695700" cy="2590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828800"/>
            <a:ext cx="35814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03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24268"/>
              </p:ext>
            </p:extLst>
          </p:nvPr>
        </p:nvGraphicFramePr>
        <p:xfrm>
          <a:off x="381000" y="152400"/>
          <a:ext cx="6804025" cy="164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1" name="Equation" r:id="rId3" imgW="3314520" imgH="799920" progId="Equation.DSMT4">
                  <p:embed/>
                </p:oleObj>
              </mc:Choice>
              <mc:Fallback>
                <p:oleObj name="Equation" r:id="rId3" imgW="33145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52400"/>
                        <a:ext cx="6804025" cy="164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ntent Placeholder 3" descr="fig_gs_postpriorsurfMax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" t="2289" r="8825" b="4810"/>
          <a:stretch/>
        </p:blipFill>
        <p:spPr>
          <a:xfrm>
            <a:off x="304800" y="1905000"/>
            <a:ext cx="3188405" cy="2381744"/>
          </a:xfrm>
          <a:prstGeom prst="rect">
            <a:avLst/>
          </a:prstGeom>
        </p:spPr>
      </p:pic>
      <p:pic>
        <p:nvPicPr>
          <p:cNvPr id="4" name="Picture 3" descr="rsmax-frac-f72-resonance2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1981200"/>
            <a:ext cx="3352800" cy="2209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04416"/>
              </p:ext>
            </p:extLst>
          </p:nvPr>
        </p:nvGraphicFramePr>
        <p:xfrm>
          <a:off x="3225800" y="1905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2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5800" y="1905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31268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ound state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43126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sonance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00" y="4815840"/>
            <a:ext cx="1809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 Ian Thompson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30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" y="7620"/>
            <a:ext cx="2653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oblems and future work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376952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7537"/>
              </p:ext>
            </p:extLst>
          </p:nvPr>
        </p:nvGraphicFramePr>
        <p:xfrm>
          <a:off x="593545" y="376952"/>
          <a:ext cx="1519927" cy="385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0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545" y="376952"/>
                        <a:ext cx="1519927" cy="385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9800" y="376952"/>
            <a:ext cx="4750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pends on the choice of the optical potentials</a:t>
            </a:r>
          </a:p>
          <a:p>
            <a:r>
              <a:rPr lang="en-US" dirty="0" smtClean="0"/>
              <a:t>           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d  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05545"/>
              </p:ext>
            </p:extLst>
          </p:nvPr>
        </p:nvGraphicFramePr>
        <p:xfrm>
          <a:off x="2590800" y="723424"/>
          <a:ext cx="381000" cy="34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1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723424"/>
                        <a:ext cx="381000" cy="344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21991"/>
              </p:ext>
            </p:extLst>
          </p:nvPr>
        </p:nvGraphicFramePr>
        <p:xfrm>
          <a:off x="3581400" y="685800"/>
          <a:ext cx="381000" cy="34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2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685800"/>
                        <a:ext cx="381000" cy="344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80153"/>
              </p:ext>
            </p:extLst>
          </p:nvPr>
        </p:nvGraphicFramePr>
        <p:xfrm>
          <a:off x="119063" y="1066800"/>
          <a:ext cx="5942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3" name="Equation" r:id="rId9" imgW="3517560" imgH="253800" progId="Equation.DSMT4">
                  <p:embed/>
                </p:oleObj>
              </mc:Choice>
              <mc:Fallback>
                <p:oleObj name="Equation" r:id="rId9" imgW="351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063" y="1066800"/>
                        <a:ext cx="59420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20174"/>
              </p:ext>
            </p:extLst>
          </p:nvPr>
        </p:nvGraphicFramePr>
        <p:xfrm>
          <a:off x="271463" y="1676400"/>
          <a:ext cx="50482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4" name="Equation" r:id="rId11" imgW="2946240" imgH="1777680" progId="Equation.DSMT4">
                  <p:embed/>
                </p:oleObj>
              </mc:Choice>
              <mc:Fallback>
                <p:oleObj name="Equation" r:id="rId11" imgW="29462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1463" y="1676400"/>
                        <a:ext cx="5048250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4736068"/>
            <a:ext cx="43717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WBA is the 1-st order perturbation theory 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49395"/>
              </p:ext>
            </p:extLst>
          </p:nvPr>
        </p:nvGraphicFramePr>
        <p:xfrm>
          <a:off x="152400" y="5059233"/>
          <a:ext cx="1321017" cy="42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5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" y="5059233"/>
                        <a:ext cx="1321017" cy="42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0" y="5029200"/>
            <a:ext cx="386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inimization of the second order term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" y="5562600"/>
            <a:ext cx="2884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t can decrease significantly  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47823"/>
              </p:ext>
            </p:extLst>
          </p:nvPr>
        </p:nvGraphicFramePr>
        <p:xfrm>
          <a:off x="2814624" y="5585460"/>
          <a:ext cx="1376376" cy="34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6" name="Equation" r:id="rId15" imgW="952200" imgH="241200" progId="Equation.DSMT4">
                  <p:embed/>
                </p:oleObj>
              </mc:Choice>
              <mc:Fallback>
                <p:oleObj name="Equation" r:id="rId15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4624" y="5585460"/>
                        <a:ext cx="1376376" cy="34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6172200"/>
            <a:ext cx="7962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action amplitude will be entirely peripheral – parameterized only in terms of the 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C and partial widths 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340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5240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DCC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64975"/>
              </p:ext>
            </p:extLst>
          </p:nvPr>
        </p:nvGraphicFramePr>
        <p:xfrm>
          <a:off x="114300" y="685800"/>
          <a:ext cx="45672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9" name="Equation" r:id="rId3" imgW="2247840" imgH="228600" progId="Equation.DSMT4">
                  <p:embed/>
                </p:oleObj>
              </mc:Choice>
              <mc:Fallback>
                <p:oleObj name="Equation" r:id="rId3" imgW="2247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685800"/>
                        <a:ext cx="45672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219200"/>
            <a:ext cx="7124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ery useful for stripping to resonance – code very difficult and not ready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752600"/>
            <a:ext cx="6652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r now, even DWBA  for stripping to resonance would be important.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problem – bins! + Pluto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990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89</TotalTime>
  <Words>148</Words>
  <Application>Microsoft Office PowerPoint</Application>
  <PresentationFormat>On-screen Show (4:3)</PresentationFormat>
  <Paragraphs>26</Paragraphs>
  <Slides>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ary correlation in nuclear reaction theory:  separation of nuclear reactions and spectroscopic factors</dc:title>
  <dc:creator>Akram</dc:creator>
  <cp:lastModifiedBy>akram</cp:lastModifiedBy>
  <cp:revision>746</cp:revision>
  <dcterms:created xsi:type="dcterms:W3CDTF">2010-09-14T09:38:48Z</dcterms:created>
  <dcterms:modified xsi:type="dcterms:W3CDTF">2012-06-20T02:11:33Z</dcterms:modified>
</cp:coreProperties>
</file>